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  <p:sldMasterId id="2147483738" r:id="rId2"/>
  </p:sldMasterIdLst>
  <p:notesMasterIdLst>
    <p:notesMasterId r:id="rId26"/>
  </p:notesMasterIdLst>
  <p:sldIdLst>
    <p:sldId id="257" r:id="rId3"/>
    <p:sldId id="260" r:id="rId4"/>
    <p:sldId id="261" r:id="rId5"/>
    <p:sldId id="281" r:id="rId6"/>
    <p:sldId id="290" r:id="rId7"/>
    <p:sldId id="262" r:id="rId8"/>
    <p:sldId id="267" r:id="rId9"/>
    <p:sldId id="283" r:id="rId10"/>
    <p:sldId id="288" r:id="rId11"/>
    <p:sldId id="268" r:id="rId12"/>
    <p:sldId id="269" r:id="rId13"/>
    <p:sldId id="284" r:id="rId14"/>
    <p:sldId id="285" r:id="rId15"/>
    <p:sldId id="289" r:id="rId16"/>
    <p:sldId id="286" r:id="rId17"/>
    <p:sldId id="266" r:id="rId18"/>
    <p:sldId id="273" r:id="rId19"/>
    <p:sldId id="274" r:id="rId20"/>
    <p:sldId id="271" r:id="rId21"/>
    <p:sldId id="272" r:id="rId22"/>
    <p:sldId id="280" r:id="rId23"/>
    <p:sldId id="275" r:id="rId24"/>
    <p:sldId id="276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eter Brommesson " initials="PB" lastIdx="4" clrIdx="0">
    <p:extLst>
      <p:ext uri="{19B8F6BF-5375-455C-9EA6-DF929625EA0E}">
        <p15:presenceInfo xmlns:p15="http://schemas.microsoft.com/office/powerpoint/2012/main" userId="S-1-5-21-3734648905-106091045-1482741807-843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68966" autoAdjust="0"/>
  </p:normalViewPr>
  <p:slideViewPr>
    <p:cSldViewPr snapToGrid="0">
      <p:cViewPr varScale="1">
        <p:scale>
          <a:sx n="67" d="100"/>
          <a:sy n="67" d="100"/>
        </p:scale>
        <p:origin x="82" y="20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AFE4A6-46A3-4644-A585-F8A4468A172C}" type="datetimeFigureOut">
              <a:rPr lang="en-US" smtClean="0"/>
              <a:t>10/24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D87224-1A97-45D7-9C30-7835DE8409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992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3230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115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8480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437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45901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727280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778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2778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3574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9057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290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79322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1538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628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98712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79520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260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2217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592422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81040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3676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8734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D87224-1A97-45D7-9C30-7835DE8409D0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5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65225"/>
            <a:ext cx="103632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05000" y="344805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GB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700585" y="6424613"/>
            <a:ext cx="775790" cy="2428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43335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Date Placeholder 3"/>
          <p:cNvSpPr txBox="1">
            <a:spLocks/>
          </p:cNvSpPr>
          <p:nvPr userDrawn="1"/>
        </p:nvSpPr>
        <p:spPr>
          <a:xfrm>
            <a:off x="748210" y="6356351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46349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39224" y="1104900"/>
            <a:ext cx="2543175" cy="502126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276350"/>
            <a:ext cx="7867650" cy="484981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748210" y="6356351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OS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11102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3493" y="2281238"/>
            <a:ext cx="10515600" cy="3751072"/>
          </a:xfrm>
        </p:spPr>
        <p:txBody>
          <a:bodyPr anchor="b">
            <a:normAutofit/>
          </a:bodyPr>
          <a:lstStyle>
            <a:lvl1pPr algn="ctr">
              <a:defRPr sz="4000" baseline="0">
                <a:latin typeface="Calibri" panose="020F050202020403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5813946" y="6356350"/>
            <a:ext cx="47941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pen Session of the EuFMD - Cascais –Portugal 26-28 October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4089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945866" y="1515968"/>
            <a:ext cx="10515600" cy="2852737"/>
          </a:xfrm>
        </p:spPr>
        <p:txBody>
          <a:bodyPr anchor="b"/>
          <a:lstStyle>
            <a:lvl1pPr algn="ctr">
              <a:defRPr sz="6000" baseline="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Title - Author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flipV="1">
            <a:off x="22570" y="6230912"/>
            <a:ext cx="12169430" cy="6270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22570" y="0"/>
            <a:ext cx="1216943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81012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3493" y="2281238"/>
            <a:ext cx="10515600" cy="3751072"/>
          </a:xfrm>
        </p:spPr>
        <p:txBody>
          <a:bodyPr anchor="b">
            <a:normAutofit/>
          </a:bodyPr>
          <a:lstStyle>
            <a:lvl1pPr algn="ctr">
              <a:defRPr sz="4000" baseline="0">
                <a:latin typeface="Calibri" panose="020F0502020204030204" pitchFamily="34" charset="0"/>
              </a:defRPr>
            </a:lvl1pPr>
          </a:lstStyle>
          <a:p>
            <a:endParaRPr lang="en-GB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11" name="Footer Placeholder 4"/>
          <p:cNvSpPr txBox="1">
            <a:spLocks/>
          </p:cNvSpPr>
          <p:nvPr userDrawn="1"/>
        </p:nvSpPr>
        <p:spPr>
          <a:xfrm>
            <a:off x="5813946" y="6356350"/>
            <a:ext cx="47941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Open Session of the EuFMD - Cascais –Portugal 26-28 October 20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46045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40329-7CDF-47F9-BE58-D325D98B0FA4}" type="datetimeFigureOut">
              <a:rPr lang="en-GB" smtClean="0"/>
              <a:t>24/10/2016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63C33B-37CB-41A6-81AE-FCF849B70C9A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05901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051" y="924399"/>
            <a:ext cx="10972800" cy="1143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700585" y="6424612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1202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08756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700585" y="6424612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3021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0585" y="948178"/>
            <a:ext cx="10787276" cy="57062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550" y="1715293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3051" y="166766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3"/>
          </p:nvPr>
        </p:nvSpPr>
        <p:spPr>
          <a:xfrm>
            <a:off x="700585" y="6424612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20600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3"/>
          </p:nvPr>
        </p:nvSpPr>
        <p:spPr>
          <a:xfrm>
            <a:off x="700585" y="6424612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8944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051" y="1054976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3"/>
          </p:nvPr>
        </p:nvSpPr>
        <p:spPr>
          <a:xfrm>
            <a:off x="700585" y="6424612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12050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  <p:sp>
        <p:nvSpPr>
          <p:cNvPr id="6" name="Date Placeholder 3"/>
          <p:cNvSpPr txBox="1">
            <a:spLocks/>
          </p:cNvSpPr>
          <p:nvPr userDrawn="1"/>
        </p:nvSpPr>
        <p:spPr>
          <a:xfrm>
            <a:off x="748210" y="6356351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OS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5454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933450"/>
            <a:ext cx="4011084" cy="501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6350" y="1304925"/>
            <a:ext cx="6496050" cy="48212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748210" y="6356351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OS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123755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05075" y="1438275"/>
            <a:ext cx="7199842" cy="32893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  <p:sp>
        <p:nvSpPr>
          <p:cNvPr id="9" name="Date Placeholder 3"/>
          <p:cNvSpPr txBox="1">
            <a:spLocks/>
          </p:cNvSpPr>
          <p:nvPr userDrawn="1"/>
        </p:nvSpPr>
        <p:spPr>
          <a:xfrm>
            <a:off x="748210" y="6356351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dirty="0" smtClean="0"/>
              <a:t>OS1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34340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5051" y="893051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5051" y="2222737"/>
            <a:ext cx="109728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0585" y="6424612"/>
            <a:ext cx="7324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dirty="0" smtClean="0"/>
              <a:t>OS16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848350" y="6492875"/>
            <a:ext cx="5729501" cy="2286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pen Session of the EuFMD 26-28 October 2016 – Cascais - Portugal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22570" y="0"/>
            <a:ext cx="1216943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7682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737" r:id="rId12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Calibri" panose="020F0502020204030204" pitchFamily="34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 baseline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 baseline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600" kern="1200" baseline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1600" kern="1200" baseline="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92D63-9156-46CE-85B0-4CC0C447771F}" type="datetimeFigureOut">
              <a:rPr lang="en-GB" smtClean="0"/>
              <a:t>24/10/201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4606A8-E80A-4C63-8A51-B1F9579168BC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772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tif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tiff"/><Relationship Id="rId3" Type="http://schemas.openxmlformats.org/officeDocument/2006/relationships/image" Target="../media/image8.tiff"/><Relationship Id="rId7" Type="http://schemas.openxmlformats.org/officeDocument/2006/relationships/image" Target="../media/image12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tiff"/><Relationship Id="rId5" Type="http://schemas.openxmlformats.org/officeDocument/2006/relationships/image" Target="../media/image10.tiff"/><Relationship Id="rId4" Type="http://schemas.openxmlformats.org/officeDocument/2006/relationships/image" Target="../media/image9.tif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tiff"/><Relationship Id="rId3" Type="http://schemas.openxmlformats.org/officeDocument/2006/relationships/image" Target="../media/image14.tiff"/><Relationship Id="rId7" Type="http://schemas.openxmlformats.org/officeDocument/2006/relationships/image" Target="../media/image18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tiff"/><Relationship Id="rId5" Type="http://schemas.openxmlformats.org/officeDocument/2006/relationships/image" Target="../media/image16.tiff"/><Relationship Id="rId4" Type="http://schemas.openxmlformats.org/officeDocument/2006/relationships/image" Target="../media/image15.tif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usamm-gen-net.shinyapps.io/usamm-gen-net/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nihwa.eu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tif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493" y="1725181"/>
            <a:ext cx="10515600" cy="3751072"/>
          </a:xfrm>
        </p:spPr>
        <p:txBody>
          <a:bodyPr>
            <a:normAutofit fontScale="90000"/>
          </a:bodyPr>
          <a:lstStyle/>
          <a:p>
            <a:r>
              <a:rPr lang="sv-SE" sz="6000" dirty="0"/>
              <a:t>The U.S. Animal </a:t>
            </a:r>
            <a:r>
              <a:rPr lang="en-US" sz="6000" dirty="0"/>
              <a:t>Movement</a:t>
            </a:r>
            <a:r>
              <a:rPr lang="sv-SE" sz="6000" dirty="0"/>
              <a:t> </a:t>
            </a:r>
            <a:r>
              <a:rPr lang="en-US" sz="6000" dirty="0" smtClean="0"/>
              <a:t>Model (USAMM)</a:t>
            </a:r>
            <a:r>
              <a:rPr lang="sv-SE" sz="6000" dirty="0" smtClean="0"/>
              <a:t> </a:t>
            </a:r>
            <a:r>
              <a:rPr lang="sv-SE" sz="5400" dirty="0"/>
              <a:t>-</a:t>
            </a:r>
            <a:r>
              <a:rPr lang="sv-SE" dirty="0"/>
              <a:t/>
            </a:r>
            <a:br>
              <a:rPr lang="sv-SE" dirty="0"/>
            </a:br>
            <a:r>
              <a:rPr lang="sv-SE" dirty="0"/>
              <a:t>A </a:t>
            </a:r>
            <a:r>
              <a:rPr lang="en-US" dirty="0"/>
              <a:t>Bayesian approach to modeling a</a:t>
            </a:r>
            <a:r>
              <a:rPr lang="en-US" dirty="0" smtClean="0"/>
              <a:t> </a:t>
            </a:r>
            <a:r>
              <a:rPr lang="en-US" dirty="0"/>
              <a:t>partially observed continental scale livestock movement </a:t>
            </a:r>
            <a:r>
              <a:rPr lang="en-US" dirty="0" smtClean="0"/>
              <a:t>network  </a:t>
            </a:r>
            <a:r>
              <a:rPr lang="en-US" dirty="0"/>
              <a:t/>
            </a:r>
            <a:br>
              <a:rPr lang="en-US" dirty="0"/>
            </a:br>
            <a:endParaRPr lang="en-GB" sz="4400" dirty="0"/>
          </a:p>
        </p:txBody>
      </p:sp>
      <p:sp>
        <p:nvSpPr>
          <p:cNvPr id="3" name="TextBox 2"/>
          <p:cNvSpPr txBox="1"/>
          <p:nvPr/>
        </p:nvSpPr>
        <p:spPr>
          <a:xfrm>
            <a:off x="5226908" y="5671751"/>
            <a:ext cx="6202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	Peter </a:t>
            </a:r>
            <a:r>
              <a:rPr lang="en-US" sz="2400" dirty="0" smtClean="0"/>
              <a:t>Brommesson, Linköping </a:t>
            </a:r>
            <a:r>
              <a:rPr lang="en-US" sz="2400" dirty="0"/>
              <a:t>University</a:t>
            </a:r>
          </a:p>
        </p:txBody>
      </p:sp>
    </p:spTree>
    <p:extLst>
      <p:ext uri="{BB962C8B-B14F-4D97-AF65-F5344CB8AC3E}">
        <p14:creationId xmlns:p14="http://schemas.microsoft.com/office/powerpoint/2010/main" val="2241550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AMMv1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051" y="2172347"/>
            <a:ext cx="10972800" cy="4114800"/>
          </a:xfrm>
        </p:spPr>
        <p:txBody>
          <a:bodyPr numCol="2">
            <a:normAutofit/>
          </a:bodyPr>
          <a:lstStyle/>
          <a:p>
            <a:pPr marL="0" indent="0" algn="ctr">
              <a:buNone/>
            </a:pPr>
            <a:r>
              <a:rPr lang="en-US" dirty="0" smtClean="0"/>
              <a:t>Overall structure				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Betweenness</a:t>
            </a:r>
            <a:endParaRPr lang="en-US" sz="2000" dirty="0"/>
          </a:p>
        </p:txBody>
      </p:sp>
      <p:grpSp>
        <p:nvGrpSpPr>
          <p:cNvPr id="9" name="Group 8"/>
          <p:cNvGrpSpPr/>
          <p:nvPr/>
        </p:nvGrpSpPr>
        <p:grpSpPr>
          <a:xfrm>
            <a:off x="5586483" y="2723875"/>
            <a:ext cx="4117076" cy="3945219"/>
            <a:chOff x="5586483" y="2723875"/>
            <a:chExt cx="4117076" cy="3945219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95666" y="2723875"/>
              <a:ext cx="3898710" cy="389081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6428095" y="6022763"/>
              <a:ext cx="3275464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etweenness</a:t>
              </a:r>
              <a:endParaRPr lang="en-US" dirty="0" smtClean="0"/>
            </a:p>
            <a:p>
              <a:pPr algn="ctr"/>
              <a:endParaRPr lang="en-US" dirty="0" smtClean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86483" y="2777135"/>
              <a:ext cx="738664" cy="2905223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rtlCol="0">
              <a:spAutoFit/>
            </a:bodyPr>
            <a:lstStyle/>
            <a:p>
              <a:pPr algn="ctr"/>
              <a:endParaRPr lang="en-US" dirty="0" smtClean="0"/>
            </a:p>
            <a:p>
              <a:pPr algn="ctr"/>
              <a:r>
                <a:rPr lang="en-US" dirty="0" smtClean="0"/>
                <a:t>Density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79862" y="2626799"/>
            <a:ext cx="3932831" cy="3987894"/>
            <a:chOff x="379862" y="2626799"/>
            <a:chExt cx="3932831" cy="398789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5051" y="2626799"/>
              <a:ext cx="3707642" cy="3987894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79862" y="2777135"/>
              <a:ext cx="534537" cy="361496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9594376" y="5917815"/>
            <a:ext cx="2537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Lindström</a:t>
            </a:r>
            <a:r>
              <a:rPr lang="en-US" dirty="0" smtClean="0"/>
              <a:t> et al. 2013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3304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USAMMv1 </a:t>
            </a:r>
            <a:r>
              <a:rPr lang="en-US" dirty="0" smtClean="0"/>
              <a:t>disadvant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2772" y="2205903"/>
            <a:ext cx="10972800" cy="4114800"/>
          </a:xfrm>
        </p:spPr>
        <p:txBody>
          <a:bodyPr numCol="1">
            <a:normAutofit/>
          </a:bodyPr>
          <a:lstStyle/>
          <a:p>
            <a:r>
              <a:rPr lang="en-US" dirty="0" smtClean="0"/>
              <a:t>Underestimates #counties with many transports </a:t>
            </a:r>
          </a:p>
          <a:p>
            <a:endParaRPr lang="en-US" dirty="0" smtClean="0"/>
          </a:p>
          <a:p>
            <a:r>
              <a:rPr lang="en-US" dirty="0" smtClean="0"/>
              <a:t>No seasonality included</a:t>
            </a:r>
          </a:p>
          <a:p>
            <a:endParaRPr lang="en-US" dirty="0" smtClean="0"/>
          </a:p>
          <a:p>
            <a:r>
              <a:rPr lang="en-US" dirty="0" smtClean="0"/>
              <a:t>Lacks information on infrastructure</a:t>
            </a:r>
          </a:p>
        </p:txBody>
      </p:sp>
    </p:spTree>
    <p:extLst>
      <p:ext uri="{BB962C8B-B14F-4D97-AF65-F5344CB8AC3E}">
        <p14:creationId xmlns:p14="http://schemas.microsoft.com/office/powerpoint/2010/main" val="670743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tended model (USAMMv2)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31772" y="2962532"/>
            <a:ext cx="4041537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100% </a:t>
            </a:r>
            <a:r>
              <a:rPr lang="en-US" sz="2800" dirty="0" smtClean="0">
                <a:solidFill>
                  <a:schemeClr val="tx1"/>
                </a:solidFill>
              </a:rPr>
              <a:t>Transports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Estimates per quarter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10% Super nodes</a:t>
            </a:r>
            <a:endParaRPr lang="en-US" sz="2400" kern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31772" y="2130793"/>
            <a:ext cx="4014241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40198" y="2962532"/>
            <a:ext cx="3364278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tx1"/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Number of </a:t>
            </a:r>
            <a:r>
              <a:rPr lang="en-US" sz="2400" dirty="0" smtClean="0">
                <a:solidFill>
                  <a:schemeClr val="tx1"/>
                </a:solidFill>
              </a:rPr>
              <a:t>trp</a:t>
            </a:r>
            <a:r>
              <a:rPr lang="en-US" sz="2400" dirty="0" smtClean="0">
                <a:solidFill>
                  <a:schemeClr val="tx1"/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8" y="2130793"/>
            <a:ext cx="3378826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80337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Number 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80337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160601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ded model (USAMMv2</a:t>
            </a:r>
            <a:r>
              <a:rPr lang="en-GB" dirty="0" smtClean="0"/>
              <a:t>) </a:t>
            </a:r>
            <a:r>
              <a:rPr lang="en-GB" dirty="0" smtClean="0"/>
              <a:t>ctd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31772" y="2962532"/>
            <a:ext cx="4041537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100% </a:t>
            </a:r>
            <a:r>
              <a:rPr lang="en-US" sz="2800" dirty="0" smtClean="0">
                <a:solidFill>
                  <a:schemeClr val="tx1"/>
                </a:solidFill>
              </a:rPr>
              <a:t>Transports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Estimates per quarter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tx1"/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10% Super nodes</a:t>
            </a:r>
            <a:endParaRPr lang="en-US" sz="2400" kern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31772" y="2130793"/>
            <a:ext cx="4014241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40198" y="2962532"/>
            <a:ext cx="3364278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tx1"/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Number of </a:t>
            </a:r>
            <a:r>
              <a:rPr lang="en-US" sz="2400" dirty="0" smtClean="0">
                <a:solidFill>
                  <a:schemeClr val="tx1"/>
                </a:solidFill>
              </a:rPr>
              <a:t>trp</a:t>
            </a:r>
            <a:r>
              <a:rPr lang="en-US" sz="2400" dirty="0" smtClean="0">
                <a:solidFill>
                  <a:schemeClr val="tx1"/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8" y="2130793"/>
            <a:ext cx="3378826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80337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Number 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80337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277898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ded model (USAMMv2) </a:t>
            </a:r>
            <a:r>
              <a:rPr lang="en-GB" dirty="0"/>
              <a:t>ctd</a:t>
            </a:r>
            <a:r>
              <a:rPr lang="en-GB" dirty="0"/>
              <a:t>.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31772" y="2962532"/>
            <a:ext cx="4041537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100% </a:t>
            </a:r>
            <a:r>
              <a:rPr lang="en-US" sz="2800" dirty="0" smtClean="0">
                <a:solidFill>
                  <a:schemeClr val="tx1"/>
                </a:solidFill>
              </a:rPr>
              <a:t>Transports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Estimates per quarter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tx1"/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tx1"/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10% Super nodes</a:t>
            </a:r>
            <a:endParaRPr lang="en-US" sz="2400" kern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31772" y="2130793"/>
            <a:ext cx="4014241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40198" y="2962532"/>
            <a:ext cx="3364278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tx1"/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Number of </a:t>
            </a:r>
            <a:r>
              <a:rPr lang="en-US" sz="2400" dirty="0" smtClean="0">
                <a:solidFill>
                  <a:schemeClr val="tx1"/>
                </a:solidFill>
              </a:rPr>
              <a:t>trp</a:t>
            </a:r>
            <a:r>
              <a:rPr lang="en-US" sz="2400" dirty="0" smtClean="0">
                <a:solidFill>
                  <a:schemeClr val="tx1"/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8" y="2130793"/>
            <a:ext cx="3378826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80337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Number 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80337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3927280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tended model (USAMMv2) </a:t>
            </a:r>
            <a:r>
              <a:rPr lang="en-GB" dirty="0"/>
              <a:t>ctd</a:t>
            </a:r>
            <a:r>
              <a:rPr lang="en-GB" dirty="0"/>
              <a:t>.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31772" y="2962532"/>
            <a:ext cx="4041537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100% </a:t>
            </a:r>
            <a:r>
              <a:rPr lang="en-US" sz="2800" dirty="0" smtClean="0">
                <a:solidFill>
                  <a:schemeClr val="tx1"/>
                </a:solidFill>
              </a:rPr>
              <a:t>Transports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Estimates per quarter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tx1"/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tx1"/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tx1"/>
                </a:solidFill>
              </a:rPr>
              <a:t>10% Super nodes</a:t>
            </a:r>
            <a:endParaRPr lang="en-US" sz="2400" kern="1200" dirty="0">
              <a:solidFill>
                <a:schemeClr val="tx1"/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31772" y="2130793"/>
            <a:ext cx="4014241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40198" y="2962532"/>
            <a:ext cx="3364278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tx1"/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Number of </a:t>
            </a:r>
            <a:r>
              <a:rPr lang="en-US" sz="2400" dirty="0" smtClean="0">
                <a:solidFill>
                  <a:schemeClr val="tx1"/>
                </a:solidFill>
              </a:rPr>
              <a:t>trp</a:t>
            </a:r>
            <a:r>
              <a:rPr lang="en-US" sz="2400" dirty="0" smtClean="0">
                <a:solidFill>
                  <a:schemeClr val="tx1"/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8" y="2130793"/>
            <a:ext cx="3378826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80337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Number 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80337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281026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5051" y="1079737"/>
            <a:ext cx="10972800" cy="1143000"/>
          </a:xfrm>
        </p:spPr>
        <p:txBody>
          <a:bodyPr/>
          <a:lstStyle/>
          <a:p>
            <a:r>
              <a:rPr lang="en-US" dirty="0" smtClean="0"/>
              <a:t>Three USAMMv2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USAMMv1 + Attraction (no covariates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USAMMv1 </a:t>
            </a:r>
            <a:r>
              <a:rPr lang="en-US" sz="2400" dirty="0"/>
              <a:t>+ </a:t>
            </a:r>
            <a:r>
              <a:rPr lang="en-US" sz="2400" dirty="0" smtClean="0"/>
              <a:t>Attraction + additional covariates (covariates only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USAMMv1 + </a:t>
            </a:r>
            <a:r>
              <a:rPr lang="en-US" sz="2400" dirty="0"/>
              <a:t>Attraction </a:t>
            </a:r>
            <a:r>
              <a:rPr lang="en-US" sz="2400" dirty="0" smtClean="0"/>
              <a:t>+ covariates + super nodes ( </a:t>
            </a:r>
            <a:r>
              <a:rPr lang="en-US" sz="2400" dirty="0"/>
              <a:t>c</a:t>
            </a:r>
            <a:r>
              <a:rPr lang="en-US" sz="2400" dirty="0" smtClean="0"/>
              <a:t>ovariates and super nodes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3424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 degree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60880" y="4159489"/>
            <a:ext cx="2560320" cy="21945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7255" y="1980000"/>
            <a:ext cx="2560320" cy="21945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8800" y="1981440"/>
            <a:ext cx="2560320" cy="21945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800" y="1980000"/>
            <a:ext cx="2560320" cy="21945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8800" y="4142977"/>
            <a:ext cx="2560320" cy="21945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8800" y="4176000"/>
            <a:ext cx="2560320" cy="219456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78055" y="2060481"/>
            <a:ext cx="248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covariat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67255" y="2061921"/>
            <a:ext cx="248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variates only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535951" y="2061921"/>
            <a:ext cx="275237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variates + Super Nod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346960" y="4389120"/>
            <a:ext cx="757424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35617" y="2245147"/>
            <a:ext cx="461665" cy="128016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/>
              <a:t>In - degre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035616" y="4174560"/>
            <a:ext cx="461665" cy="149472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/>
              <a:t>Out - degr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212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gree distribution</a:t>
            </a:r>
            <a:endParaRPr lang="en-US" dirty="0"/>
          </a:p>
        </p:txBody>
      </p:sp>
      <p:sp>
        <p:nvSpPr>
          <p:cNvPr id="55" name="Content Placeholder 2"/>
          <p:cNvSpPr txBox="1">
            <a:spLocks/>
          </p:cNvSpPr>
          <p:nvPr/>
        </p:nvSpPr>
        <p:spPr>
          <a:xfrm>
            <a:off x="605051" y="2118424"/>
            <a:ext cx="10972800" cy="4114800"/>
          </a:xfrm>
          <a:prstGeom prst="rect">
            <a:avLst/>
          </a:prstGeom>
        </p:spPr>
        <p:txBody>
          <a:bodyPr vert="horz" lIns="91440" tIns="45720" rIns="91440" bIns="45720" numCol="1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1600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1600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Arial" panose="020B0604020202020204" pitchFamily="34" charset="0"/>
              <a:buNone/>
            </a:pPr>
            <a:endParaRPr lang="en-US" sz="2400" dirty="0" smtClean="0"/>
          </a:p>
        </p:txBody>
      </p:sp>
      <p:sp>
        <p:nvSpPr>
          <p:cNvPr id="17" name="TextBox 16"/>
          <p:cNvSpPr txBox="1"/>
          <p:nvPr/>
        </p:nvSpPr>
        <p:spPr>
          <a:xfrm>
            <a:off x="2321608" y="2040867"/>
            <a:ext cx="248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 covariates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96761" y="2040867"/>
            <a:ext cx="24892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variates only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659216" y="2040867"/>
            <a:ext cx="31130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variates + Super Nodes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1594" y="2573138"/>
            <a:ext cx="461665" cy="128016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/>
              <a:t>In - degre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31593" y="4502551"/>
            <a:ext cx="461665" cy="149472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/>
              <a:t>Out - degre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000" y="2664000"/>
            <a:ext cx="3517323" cy="16937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000" y="2664000"/>
            <a:ext cx="3517323" cy="17404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000" y="2662846"/>
            <a:ext cx="3517323" cy="16937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000" y="4608000"/>
            <a:ext cx="3517323" cy="169371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2000" y="4608000"/>
            <a:ext cx="3517323" cy="1693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000" y="4608000"/>
            <a:ext cx="3517323" cy="169371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5313" y="2967921"/>
            <a:ext cx="430887" cy="71750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 smtClean="0"/>
              <a:t>Density</a:t>
            </a:r>
            <a:endParaRPr lang="en-US" sz="1600" dirty="0"/>
          </a:p>
        </p:txBody>
      </p:sp>
      <p:sp>
        <p:nvSpPr>
          <p:cNvPr id="50" name="TextBox 49"/>
          <p:cNvSpPr txBox="1"/>
          <p:nvPr/>
        </p:nvSpPr>
        <p:spPr>
          <a:xfrm>
            <a:off x="765313" y="5012332"/>
            <a:ext cx="430887" cy="717504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dirty="0" smtClean="0"/>
              <a:t>Density</a:t>
            </a:r>
            <a:endParaRPr 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2530241" y="6287973"/>
            <a:ext cx="914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gree</a:t>
            </a:r>
            <a:endParaRPr lang="en-US" dirty="0" smtClean="0"/>
          </a:p>
        </p:txBody>
      </p:sp>
      <p:sp>
        <p:nvSpPr>
          <p:cNvPr id="52" name="TextBox 51"/>
          <p:cNvSpPr txBox="1"/>
          <p:nvPr/>
        </p:nvSpPr>
        <p:spPr>
          <a:xfrm>
            <a:off x="6268953" y="6284249"/>
            <a:ext cx="914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gree</a:t>
            </a:r>
            <a:endParaRPr lang="en-US" dirty="0" smtClean="0"/>
          </a:p>
        </p:txBody>
      </p:sp>
      <p:sp>
        <p:nvSpPr>
          <p:cNvPr id="53" name="TextBox 52"/>
          <p:cNvSpPr txBox="1"/>
          <p:nvPr/>
        </p:nvSpPr>
        <p:spPr>
          <a:xfrm>
            <a:off x="10215747" y="6289200"/>
            <a:ext cx="9143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gre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199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-deg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>
            <a:normAutofit/>
          </a:bodyPr>
          <a:lstStyle/>
          <a:p>
            <a:pPr marL="457200" lvl="1" indent="0">
              <a:buNone/>
            </a:pPr>
            <a:r>
              <a:rPr lang="en-US" sz="2400" dirty="0"/>
              <a:t>1000 generated networks, </a:t>
            </a:r>
            <a:r>
              <a:rPr lang="en-US" sz="2400" dirty="0" smtClean="0"/>
              <a:t>median degree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44" y="3056333"/>
            <a:ext cx="5257800" cy="31546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00" y="3056400"/>
            <a:ext cx="5257800" cy="31546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2540" y="2715831"/>
            <a:ext cx="1482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996616" y="4633673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3" name="TextBox 12"/>
          <p:cNvSpPr txBox="1"/>
          <p:nvPr/>
        </p:nvSpPr>
        <p:spPr>
          <a:xfrm>
            <a:off x="7519088" y="4655067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4" name="TextBox 13"/>
          <p:cNvSpPr txBox="1"/>
          <p:nvPr/>
        </p:nvSpPr>
        <p:spPr>
          <a:xfrm>
            <a:off x="4172683" y="4662270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5" name="TextBox 14"/>
          <p:cNvSpPr txBox="1"/>
          <p:nvPr/>
        </p:nvSpPr>
        <p:spPr>
          <a:xfrm>
            <a:off x="1563130" y="4662270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6" name="TextBox 15"/>
          <p:cNvSpPr txBox="1"/>
          <p:nvPr/>
        </p:nvSpPr>
        <p:spPr>
          <a:xfrm>
            <a:off x="532588" y="2929844"/>
            <a:ext cx="1532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1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517200" y="2929844"/>
            <a:ext cx="957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32799" y="4500000"/>
            <a:ext cx="153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3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15351" y="4500000"/>
            <a:ext cx="9571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4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17291" y="2914455"/>
            <a:ext cx="1532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604193" y="4500000"/>
            <a:ext cx="9952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3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9200054" y="4500000"/>
            <a:ext cx="9571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4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101201" y="2914455"/>
            <a:ext cx="1532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2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878384" y="2714400"/>
            <a:ext cx="1661032" cy="463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ted</a:t>
            </a:r>
            <a:endParaRPr lang="en-US" sz="2000" dirty="0" smtClean="0"/>
          </a:p>
        </p:txBody>
      </p:sp>
      <p:sp>
        <p:nvSpPr>
          <p:cNvPr id="25" name="TextBox 24"/>
          <p:cNvSpPr txBox="1"/>
          <p:nvPr/>
        </p:nvSpPr>
        <p:spPr>
          <a:xfrm>
            <a:off x="7519088" y="2929844"/>
            <a:ext cx="35929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5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uter simulations of spread of diseases can:</a:t>
            </a:r>
            <a:endParaRPr lang="en-US" dirty="0"/>
          </a:p>
          <a:p>
            <a:pPr lvl="1"/>
            <a:r>
              <a:rPr lang="en-US" dirty="0"/>
              <a:t>Localize hotspots</a:t>
            </a:r>
          </a:p>
          <a:p>
            <a:pPr lvl="1"/>
            <a:r>
              <a:rPr lang="en-US" dirty="0"/>
              <a:t>Evaluate control strategies</a:t>
            </a:r>
          </a:p>
          <a:p>
            <a:pPr lvl="1"/>
            <a:r>
              <a:rPr lang="en-US" dirty="0"/>
              <a:t>Inform policy regarding preventive actions</a:t>
            </a:r>
          </a:p>
          <a:p>
            <a:endParaRPr lang="en-US" dirty="0" smtClean="0"/>
          </a:p>
          <a:p>
            <a:r>
              <a:rPr lang="en-US" dirty="0" smtClean="0"/>
              <a:t>Transport data</a:t>
            </a:r>
          </a:p>
          <a:p>
            <a:pPr lvl="1"/>
            <a:r>
              <a:rPr lang="en-US" dirty="0" smtClean="0"/>
              <a:t>EU  legislations require (computerized) records of cattle transports</a:t>
            </a:r>
          </a:p>
          <a:p>
            <a:pPr lvl="1"/>
            <a:r>
              <a:rPr lang="en-US" dirty="0" smtClean="0"/>
              <a:t>USA , Interstate Certificate of Veterinary Inspection (ICVI)</a:t>
            </a:r>
          </a:p>
          <a:p>
            <a:endParaRPr lang="en-GB" dirty="0"/>
          </a:p>
          <a:p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5164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deg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numCol="1">
            <a:normAutofit/>
          </a:bodyPr>
          <a:lstStyle/>
          <a:p>
            <a:pPr marL="457200" lvl="1" indent="0">
              <a:buNone/>
            </a:pPr>
            <a:r>
              <a:rPr lang="en-US" sz="2400" dirty="0" smtClean="0"/>
              <a:t>1000 generated networks, median degree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00" y="3056400"/>
            <a:ext cx="5257800" cy="31546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00" y="3056400"/>
            <a:ext cx="5257800" cy="31546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0909" y="2929943"/>
            <a:ext cx="1532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1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217291" y="2914455"/>
            <a:ext cx="1532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1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101201" y="2914455"/>
            <a:ext cx="153223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96616" y="4633673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7" name="TextBox 16"/>
          <p:cNvSpPr txBox="1"/>
          <p:nvPr/>
        </p:nvSpPr>
        <p:spPr>
          <a:xfrm>
            <a:off x="7519088" y="4655067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8" name="TextBox 17"/>
          <p:cNvSpPr txBox="1"/>
          <p:nvPr/>
        </p:nvSpPr>
        <p:spPr>
          <a:xfrm>
            <a:off x="4172683" y="4662270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19" name="TextBox 18"/>
          <p:cNvSpPr txBox="1"/>
          <p:nvPr/>
        </p:nvSpPr>
        <p:spPr>
          <a:xfrm>
            <a:off x="1563130" y="4662270"/>
            <a:ext cx="778476" cy="18466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20" name="TextBox 19"/>
          <p:cNvSpPr txBox="1"/>
          <p:nvPr/>
        </p:nvSpPr>
        <p:spPr>
          <a:xfrm>
            <a:off x="2512540" y="2715831"/>
            <a:ext cx="14828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878384" y="2714400"/>
            <a:ext cx="1661032" cy="463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enerated</a:t>
            </a:r>
            <a:endParaRPr lang="en-US" sz="2000" dirty="0" smtClean="0"/>
          </a:p>
        </p:txBody>
      </p:sp>
      <p:sp>
        <p:nvSpPr>
          <p:cNvPr id="24" name="TextBox 23"/>
          <p:cNvSpPr txBox="1"/>
          <p:nvPr/>
        </p:nvSpPr>
        <p:spPr>
          <a:xfrm>
            <a:off x="3517200" y="2929844"/>
            <a:ext cx="957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2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32799" y="4500000"/>
            <a:ext cx="1533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3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515351" y="4500000"/>
            <a:ext cx="9571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04193" y="4500000"/>
            <a:ext cx="99521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3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200054" y="4500000"/>
            <a:ext cx="95719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Q4</a:t>
            </a:r>
          </a:p>
        </p:txBody>
      </p:sp>
    </p:spTree>
    <p:extLst>
      <p:ext uri="{BB962C8B-B14F-4D97-AF65-F5344CB8AC3E}">
        <p14:creationId xmlns:p14="http://schemas.microsoft.com/office/powerpoint/2010/main" val="1348503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isualiza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88924" y="6187736"/>
            <a:ext cx="56284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https://usamm-gen-net.shinyapps.io/usamm-gen-net/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708" y="2067399"/>
            <a:ext cx="9833486" cy="4114800"/>
          </a:xfrm>
        </p:spPr>
      </p:pic>
    </p:spTree>
    <p:extLst>
      <p:ext uri="{BB962C8B-B14F-4D97-AF65-F5344CB8AC3E}">
        <p14:creationId xmlns:p14="http://schemas.microsoft.com/office/powerpoint/2010/main" val="3205157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tter </a:t>
            </a:r>
            <a:r>
              <a:rPr lang="en-US" dirty="0"/>
              <a:t>prediction of max </a:t>
            </a:r>
            <a:r>
              <a:rPr lang="en-US" dirty="0" smtClean="0"/>
              <a:t>degrees</a:t>
            </a:r>
            <a:endParaRPr lang="en-US" i="1" dirty="0"/>
          </a:p>
          <a:p>
            <a:pPr lvl="1"/>
            <a:endParaRPr lang="en-US" dirty="0" smtClean="0"/>
          </a:p>
          <a:p>
            <a:r>
              <a:rPr lang="en-US" dirty="0" smtClean="0"/>
              <a:t>Better </a:t>
            </a:r>
            <a:r>
              <a:rPr lang="en-US" dirty="0"/>
              <a:t>prediction of degree distribution,</a:t>
            </a:r>
            <a:br>
              <a:rPr lang="en-US" dirty="0"/>
            </a:br>
            <a:r>
              <a:rPr lang="en-US" dirty="0" smtClean="0"/>
              <a:t>especially </a:t>
            </a:r>
            <a:r>
              <a:rPr lang="en-US" dirty="0"/>
              <a:t>highly connected </a:t>
            </a:r>
            <a:r>
              <a:rPr lang="en-US" dirty="0" smtClean="0"/>
              <a:t>nodes</a:t>
            </a:r>
          </a:p>
          <a:p>
            <a:endParaRPr lang="en-US" dirty="0" smtClean="0"/>
          </a:p>
          <a:p>
            <a:r>
              <a:rPr lang="en-US" dirty="0" smtClean="0"/>
              <a:t>Capture the total state and quarter specific in/out degree</a:t>
            </a:r>
          </a:p>
          <a:p>
            <a:endParaRPr lang="en-US" dirty="0"/>
          </a:p>
          <a:p>
            <a:r>
              <a:rPr lang="en-US" dirty="0"/>
              <a:t>Seasonal effects less than we anticipated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05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5051" y="2222737"/>
            <a:ext cx="10972800" cy="4227490"/>
          </a:xfrm>
        </p:spPr>
        <p:txBody>
          <a:bodyPr numCol="2">
            <a:normAutofit fontScale="70000" lnSpcReduction="20000"/>
          </a:bodyPr>
          <a:lstStyle/>
          <a:p>
            <a:r>
              <a:rPr lang="en-US" sz="2600" dirty="0" smtClean="0"/>
              <a:t>Department of Physics, Chemistry and Biology, </a:t>
            </a:r>
            <a:br>
              <a:rPr lang="en-US" sz="2600" dirty="0" smtClean="0"/>
            </a:br>
            <a:r>
              <a:rPr lang="en-US" sz="2600" dirty="0" smtClean="0"/>
              <a:t>Linköping University</a:t>
            </a:r>
          </a:p>
          <a:p>
            <a:pPr lvl="1"/>
            <a:r>
              <a:rPr lang="en-US" dirty="0" smtClean="0"/>
              <a:t>T. </a:t>
            </a:r>
            <a:r>
              <a:rPr lang="en-US" dirty="0" smtClean="0"/>
              <a:t>Lindström</a:t>
            </a:r>
            <a:endParaRPr lang="en-US" dirty="0" smtClean="0"/>
          </a:p>
          <a:p>
            <a:pPr lvl="1"/>
            <a:r>
              <a:rPr lang="en-US" dirty="0" smtClean="0"/>
              <a:t>S. </a:t>
            </a:r>
            <a:r>
              <a:rPr lang="en-US" dirty="0" smtClean="0"/>
              <a:t>Sellman</a:t>
            </a:r>
            <a:endParaRPr lang="en-US" dirty="0" smtClean="0"/>
          </a:p>
          <a:p>
            <a:pPr lvl="1"/>
            <a:r>
              <a:rPr lang="en-US" dirty="0" smtClean="0"/>
              <a:t>U. </a:t>
            </a:r>
            <a:r>
              <a:rPr lang="en-US" dirty="0" smtClean="0"/>
              <a:t>Wennergren</a:t>
            </a:r>
            <a:endParaRPr lang="en-US" dirty="0" smtClean="0"/>
          </a:p>
          <a:p>
            <a:pPr lvl="1"/>
            <a:endParaRPr lang="en-US" sz="1600" dirty="0" smtClean="0"/>
          </a:p>
          <a:p>
            <a:r>
              <a:rPr lang="en-US" sz="2600" dirty="0" smtClean="0"/>
              <a:t>Department of Ecology and Evolutionary Biology, University of California</a:t>
            </a:r>
          </a:p>
          <a:p>
            <a:pPr lvl="1"/>
            <a:r>
              <a:rPr lang="en-US" dirty="0" smtClean="0"/>
              <a:t>M. </a:t>
            </a:r>
            <a:r>
              <a:rPr lang="en-US" dirty="0" smtClean="0"/>
              <a:t>Buhnerkempe</a:t>
            </a:r>
            <a:endParaRPr lang="en-US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pPr lvl="1"/>
            <a:endParaRPr lang="en-US" sz="1600" dirty="0" smtClean="0"/>
          </a:p>
          <a:p>
            <a:r>
              <a:rPr lang="en-US" sz="2600" dirty="0" smtClean="0"/>
              <a:t>Department of Biology, </a:t>
            </a:r>
            <a:br>
              <a:rPr lang="en-US" sz="2600" dirty="0" smtClean="0"/>
            </a:br>
            <a:r>
              <a:rPr lang="en-US" sz="2600" dirty="0" smtClean="0"/>
              <a:t>Colorado State University</a:t>
            </a:r>
            <a:r>
              <a:rPr lang="en-US" sz="2500" dirty="0" smtClean="0"/>
              <a:t/>
            </a:r>
            <a:br>
              <a:rPr lang="en-US" sz="2500" dirty="0" smtClean="0"/>
            </a:br>
            <a:endParaRPr lang="en-US" sz="2500" dirty="0" smtClean="0"/>
          </a:p>
          <a:p>
            <a:pPr lvl="1"/>
            <a:r>
              <a:rPr lang="en-US" dirty="0" smtClean="0"/>
              <a:t>L. Beck-Johnson</a:t>
            </a:r>
          </a:p>
          <a:p>
            <a:pPr lvl="1"/>
            <a:r>
              <a:rPr lang="en-US" dirty="0" smtClean="0"/>
              <a:t>E. </a:t>
            </a:r>
            <a:r>
              <a:rPr lang="en-US" dirty="0" smtClean="0"/>
              <a:t>Gorsich</a:t>
            </a:r>
            <a:endParaRPr lang="en-US" dirty="0" smtClean="0"/>
          </a:p>
          <a:p>
            <a:pPr lvl="1"/>
            <a:r>
              <a:rPr lang="en-US" dirty="0" smtClean="0"/>
              <a:t>C. Hallman</a:t>
            </a:r>
          </a:p>
          <a:p>
            <a:pPr lvl="1"/>
            <a:r>
              <a:rPr lang="en-US" dirty="0" smtClean="0"/>
              <a:t>K. </a:t>
            </a:r>
            <a:r>
              <a:rPr lang="en-US" dirty="0" smtClean="0"/>
              <a:t>Tsao</a:t>
            </a:r>
            <a:endParaRPr lang="en-US" dirty="0" smtClean="0"/>
          </a:p>
          <a:p>
            <a:pPr lvl="1"/>
            <a:r>
              <a:rPr lang="en-US" dirty="0" smtClean="0"/>
              <a:t>C.T Webb</a:t>
            </a:r>
            <a:r>
              <a:rPr lang="en-US" sz="1800" dirty="0" smtClean="0"/>
              <a:t>	</a:t>
            </a:r>
          </a:p>
          <a:p>
            <a:r>
              <a:rPr lang="en-US" sz="2600" dirty="0" smtClean="0"/>
              <a:t>Mathematics </a:t>
            </a:r>
            <a:r>
              <a:rPr lang="en-US" sz="2600" dirty="0"/>
              <a:t>Institute,</a:t>
            </a:r>
            <a:br>
              <a:rPr lang="en-US" sz="2600" dirty="0"/>
            </a:br>
            <a:r>
              <a:rPr lang="en-US" sz="2600" dirty="0"/>
              <a:t>University of Warwick </a:t>
            </a:r>
          </a:p>
          <a:p>
            <a:pPr lvl="1"/>
            <a:r>
              <a:rPr lang="en-US" dirty="0"/>
              <a:t>M.J. </a:t>
            </a:r>
            <a:r>
              <a:rPr lang="en-US" dirty="0"/>
              <a:t>Tildesley</a:t>
            </a:r>
            <a:endParaRPr lang="en-US" dirty="0"/>
          </a:p>
          <a:p>
            <a:endParaRPr lang="en-US" dirty="0"/>
          </a:p>
          <a:p>
            <a:r>
              <a:rPr lang="en-US" sz="2600" dirty="0"/>
              <a:t>USDA APHIS Veterinary Services, </a:t>
            </a:r>
            <a:br>
              <a:rPr lang="en-US" sz="2600" dirty="0"/>
            </a:br>
            <a:r>
              <a:rPr lang="en-US" sz="2600" dirty="0"/>
              <a:t>Center for Epidemiology and Animal Health</a:t>
            </a:r>
          </a:p>
          <a:p>
            <a:pPr lvl="1"/>
            <a:r>
              <a:rPr lang="en-US" dirty="0"/>
              <a:t>R. S. Miller</a:t>
            </a:r>
          </a:p>
          <a:p>
            <a:pPr lvl="1"/>
            <a:r>
              <a:rPr lang="en-US" dirty="0"/>
              <a:t>K. </a:t>
            </a:r>
            <a:r>
              <a:rPr lang="en-US" dirty="0"/>
              <a:t>Portacci</a:t>
            </a:r>
            <a:endParaRPr lang="en-US" dirty="0"/>
          </a:p>
          <a:p>
            <a:pPr lvl="1"/>
            <a:r>
              <a:rPr lang="en-US" dirty="0"/>
              <a:t>D. </a:t>
            </a:r>
            <a:r>
              <a:rPr lang="en-US" dirty="0"/>
              <a:t>Grear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sz="2600" dirty="0" smtClean="0"/>
              <a:t>Funding</a:t>
            </a:r>
          </a:p>
          <a:p>
            <a:pPr lvl="1"/>
            <a:r>
              <a:rPr lang="en-US" dirty="0" smtClean="0"/>
              <a:t>Foreign </a:t>
            </a:r>
            <a:r>
              <a:rPr lang="en-US" dirty="0"/>
              <a:t>Animal Disease Modeling Program, Science and Technology Directorate</a:t>
            </a:r>
            <a:r>
              <a:rPr lang="en-US" dirty="0" smtClean="0"/>
              <a:t>,  </a:t>
            </a:r>
            <a:r>
              <a:rPr lang="en-US" dirty="0"/>
              <a:t>U.S. Department of Homeland </a:t>
            </a:r>
            <a:r>
              <a:rPr lang="en-US" dirty="0" smtClean="0"/>
              <a:t>Security</a:t>
            </a:r>
            <a:br>
              <a:rPr lang="en-US" dirty="0" smtClean="0"/>
            </a:br>
            <a:r>
              <a:rPr lang="en-US" dirty="0" smtClean="0"/>
              <a:t>(Contract </a:t>
            </a:r>
            <a:r>
              <a:rPr lang="en-US" dirty="0"/>
              <a:t>HSHQDC-13-C-B0028)</a:t>
            </a:r>
            <a:endParaRPr lang="en-US" dirty="0" smtClean="0"/>
          </a:p>
          <a:p>
            <a:pPr lvl="1"/>
            <a:r>
              <a:rPr lang="en-US" dirty="0" smtClean="0"/>
              <a:t>European </a:t>
            </a:r>
            <a:r>
              <a:rPr lang="en-US" dirty="0"/>
              <a:t>research area: animal health and welfare (ANIHWA; </a:t>
            </a:r>
            <a:r>
              <a:rPr lang="en-US" dirty="0">
                <a:hlinkClick r:id="rId3"/>
              </a:rPr>
              <a:t>https://www.anihwa.eu</a:t>
            </a:r>
            <a:r>
              <a:rPr lang="en-US" dirty="0" smtClean="0"/>
              <a:t>) </a:t>
            </a:r>
            <a:br>
              <a:rPr lang="en-US" dirty="0" smtClean="0"/>
            </a:br>
            <a:r>
              <a:rPr lang="en-US" dirty="0" smtClean="0"/>
              <a:t>Contract </a:t>
            </a:r>
            <a:r>
              <a:rPr lang="en-US" dirty="0"/>
              <a:t>No. ANR-13-ANWA-0007-03 (</a:t>
            </a:r>
            <a:r>
              <a:rPr lang="en-US" dirty="0"/>
              <a:t>LIVEepi</a:t>
            </a:r>
            <a:r>
              <a:rPr lang="en-US" dirty="0"/>
              <a:t>)</a:t>
            </a: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83809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roduction </a:t>
            </a:r>
            <a:r>
              <a:rPr lang="en-GB" dirty="0" smtClean="0"/>
              <a:t>ctd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Data </a:t>
            </a:r>
          </a:p>
          <a:p>
            <a:pPr lvl="1"/>
            <a:r>
              <a:rPr lang="en-US" dirty="0"/>
              <a:t>10% </a:t>
            </a:r>
            <a:r>
              <a:rPr lang="en-US" dirty="0" smtClean="0"/>
              <a:t>ICVI </a:t>
            </a:r>
          </a:p>
          <a:p>
            <a:pPr lvl="1"/>
            <a:r>
              <a:rPr lang="en-US" dirty="0" smtClean="0"/>
              <a:t> ~19,000 transpor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Transport network</a:t>
            </a:r>
          </a:p>
          <a:p>
            <a:pPr lvl="1"/>
            <a:r>
              <a:rPr lang="en-US" dirty="0"/>
              <a:t>Nodes = US. Counties (3108)</a:t>
            </a:r>
          </a:p>
          <a:p>
            <a:pPr lvl="1"/>
            <a:r>
              <a:rPr lang="en-US" dirty="0" smtClean="0"/>
              <a:t>Edges </a:t>
            </a:r>
            <a:r>
              <a:rPr lang="en-US" dirty="0"/>
              <a:t>= Cattle </a:t>
            </a:r>
            <a:r>
              <a:rPr lang="en-US" dirty="0" smtClean="0"/>
              <a:t>transport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arameterized </a:t>
            </a:r>
            <a:r>
              <a:rPr lang="en-US" dirty="0"/>
              <a:t>kernel model 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Generate new complete networks</a:t>
            </a:r>
          </a:p>
        </p:txBody>
      </p:sp>
    </p:spTree>
    <p:extLst>
      <p:ext uri="{BB962C8B-B14F-4D97-AF65-F5344CB8AC3E}">
        <p14:creationId xmlns:p14="http://schemas.microsoft.com/office/powerpoint/2010/main" val="212141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l basics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59594" y="2962532"/>
            <a:ext cx="4013715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100% 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Transport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Estimates per quarter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10% Super nodes</a:t>
            </a:r>
            <a:endParaRPr lang="en-US" sz="2400" kern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37592" y="2130793"/>
            <a:ext cx="4035717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30914" y="2962532"/>
            <a:ext cx="3397394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bg1">
                    <a:lumMod val="65000"/>
                  </a:schemeClr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Number of 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rp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8" y="2130793"/>
            <a:ext cx="3378826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55623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Number </a:t>
            </a:r>
            <a:r>
              <a:rPr lang="en-US" sz="2800" dirty="0">
                <a:solidFill>
                  <a:schemeClr val="tx1"/>
                </a:solidFill>
              </a:rPr>
              <a:t>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55623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130739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odel basics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84308" y="2962532"/>
            <a:ext cx="4013715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100% 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Transport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Estimates per quarter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10% Super nodes</a:t>
            </a:r>
            <a:endParaRPr lang="en-US" sz="2400" kern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74663" y="2130793"/>
            <a:ext cx="4035717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43271" y="2962532"/>
            <a:ext cx="3397394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tx1"/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Number of 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trp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8" y="2130793"/>
            <a:ext cx="3397394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rgbClr val="C0000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55623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Number </a:t>
            </a:r>
            <a:r>
              <a:rPr lang="en-US" sz="2800" dirty="0">
                <a:solidFill>
                  <a:schemeClr val="tx1"/>
                </a:solidFill>
              </a:rPr>
              <a:t>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55623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bg1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181221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basics </a:t>
            </a:r>
            <a:r>
              <a:rPr lang="en-US" dirty="0" smtClean="0"/>
              <a:t>ct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stimate parameter distribution in </a:t>
            </a:r>
            <a:r>
              <a:rPr lang="en-US" dirty="0"/>
              <a:t>a Hierarchical Bayesian framework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MCMC simulations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Generating from parameter </a:t>
            </a:r>
            <a:r>
              <a:rPr lang="en-US" dirty="0"/>
              <a:t>dist. </a:t>
            </a:r>
            <a:r>
              <a:rPr lang="en-US" dirty="0" smtClean="0"/>
              <a:t>         </a:t>
            </a:r>
            <a:br>
              <a:rPr lang="en-US" dirty="0" smtClean="0"/>
            </a:br>
            <a:r>
              <a:rPr lang="en-US" dirty="0" smtClean="0"/>
              <a:t>Uncertainty in predictions is accounted for (Bayesian </a:t>
            </a:r>
            <a:r>
              <a:rPr lang="en-US" dirty="0"/>
              <a:t>vs ML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207241" y="3698487"/>
            <a:ext cx="39949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483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tance dependence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701430"/>
              </p:ext>
            </p:extLst>
          </p:nvPr>
        </p:nvGraphicFramePr>
        <p:xfrm>
          <a:off x="10625375" y="2370026"/>
          <a:ext cx="1144240" cy="92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4" imgW="393480" imgH="317160" progId="Equation.DSMT4">
                  <p:embed/>
                </p:oleObj>
              </mc:Choice>
              <mc:Fallback>
                <p:oleObj name="Equation" r:id="rId4" imgW="393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25375" y="2370026"/>
                        <a:ext cx="1144240" cy="923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09397" y="2052923"/>
            <a:ext cx="5882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fferent kernel shapes</a:t>
            </a:r>
            <a:endParaRPr lang="en-US" sz="24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1005267" y="2514588"/>
            <a:ext cx="6090444" cy="3989077"/>
            <a:chOff x="1005267" y="2514588"/>
            <a:chExt cx="6090444" cy="3989077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90666" y="2514588"/>
              <a:ext cx="5919646" cy="384535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1466932" y="6134333"/>
              <a:ext cx="442890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Distance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005267" y="2514588"/>
              <a:ext cx="461665" cy="2742725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square" rtlCol="0">
              <a:spAutoFit/>
            </a:bodyPr>
            <a:lstStyle/>
            <a:p>
              <a:r>
                <a:rPr lang="en-US" dirty="0" smtClean="0"/>
                <a:t>Kernel value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649048" y="3885950"/>
              <a:ext cx="1446663" cy="83251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879678" y="2797791"/>
              <a:ext cx="573206" cy="108815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234519" y="3742228"/>
              <a:ext cx="266131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991582" y="2769907"/>
            <a:ext cx="3633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isplacement Kernel = </a:t>
            </a:r>
            <a:endParaRPr lang="en-US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6709719" y="5807676"/>
            <a:ext cx="2619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rommesson et al. 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871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astate estimation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348" y="2353045"/>
            <a:ext cx="3984492" cy="39844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22448" y="2106494"/>
            <a:ext cx="3398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rastate estimation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554640" y="2629714"/>
            <a:ext cx="5295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rastate </a:t>
            </a:r>
            <a:r>
              <a:rPr lang="en-US" sz="2400" dirty="0" smtClean="0"/>
              <a:t>trp</a:t>
            </a:r>
            <a:r>
              <a:rPr lang="en-US" sz="2400" dirty="0" smtClean="0"/>
              <a:t> estimation =</a:t>
            </a:r>
          </a:p>
          <a:p>
            <a:r>
              <a:rPr lang="en-US" sz="2400" dirty="0" smtClean="0"/>
              <a:t> #interstate </a:t>
            </a:r>
            <a:r>
              <a:rPr lang="en-US" sz="2400" dirty="0" smtClean="0"/>
              <a:t>trp</a:t>
            </a:r>
            <a:r>
              <a:rPr lang="en-US" sz="2400" dirty="0" smtClean="0"/>
              <a:t> +  kern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48352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ase model (USAMMv1)</a:t>
            </a:r>
            <a:endParaRPr lang="en-US" dirty="0"/>
          </a:p>
        </p:txBody>
      </p:sp>
      <p:sp>
        <p:nvSpPr>
          <p:cNvPr id="8" name="Freeform 7"/>
          <p:cNvSpPr/>
          <p:nvPr/>
        </p:nvSpPr>
        <p:spPr>
          <a:xfrm>
            <a:off x="7573242" y="2962532"/>
            <a:ext cx="4013715" cy="3724871"/>
          </a:xfrm>
          <a:custGeom>
            <a:avLst/>
            <a:gdLst>
              <a:gd name="connsiteX0" fmla="*/ 0 w 1752935"/>
              <a:gd name="connsiteY0" fmla="*/ 0 h 3895468"/>
              <a:gd name="connsiteX1" fmla="*/ 292156 w 1752935"/>
              <a:gd name="connsiteY1" fmla="*/ 0 h 3895468"/>
              <a:gd name="connsiteX2" fmla="*/ 292156 w 1752935"/>
              <a:gd name="connsiteY2" fmla="*/ 0 h 3895468"/>
              <a:gd name="connsiteX3" fmla="*/ 730390 w 1752935"/>
              <a:gd name="connsiteY3" fmla="*/ 0 h 3895468"/>
              <a:gd name="connsiteX4" fmla="*/ 1752935 w 1752935"/>
              <a:gd name="connsiteY4" fmla="*/ 0 h 3895468"/>
              <a:gd name="connsiteX5" fmla="*/ 1752935 w 1752935"/>
              <a:gd name="connsiteY5" fmla="*/ 649245 h 3895468"/>
              <a:gd name="connsiteX6" fmla="*/ 1752935 w 1752935"/>
              <a:gd name="connsiteY6" fmla="*/ 649245 h 3895468"/>
              <a:gd name="connsiteX7" fmla="*/ 1752935 w 1752935"/>
              <a:gd name="connsiteY7" fmla="*/ 1623112 h 3895468"/>
              <a:gd name="connsiteX8" fmla="*/ 1752935 w 1752935"/>
              <a:gd name="connsiteY8" fmla="*/ 3895468 h 3895468"/>
              <a:gd name="connsiteX9" fmla="*/ 730390 w 1752935"/>
              <a:gd name="connsiteY9" fmla="*/ 3895468 h 3895468"/>
              <a:gd name="connsiteX10" fmla="*/ 292156 w 1752935"/>
              <a:gd name="connsiteY10" fmla="*/ 3895468 h 3895468"/>
              <a:gd name="connsiteX11" fmla="*/ 292156 w 1752935"/>
              <a:gd name="connsiteY11" fmla="*/ 3895468 h 3895468"/>
              <a:gd name="connsiteX12" fmla="*/ 0 w 1752935"/>
              <a:gd name="connsiteY12" fmla="*/ 3895468 h 3895468"/>
              <a:gd name="connsiteX13" fmla="*/ 0 w 1752935"/>
              <a:gd name="connsiteY13" fmla="*/ 1623112 h 3895468"/>
              <a:gd name="connsiteX14" fmla="*/ 0 w 1752935"/>
              <a:gd name="connsiteY14" fmla="*/ 1947734 h 3895468"/>
              <a:gd name="connsiteX15" fmla="*/ 0 w 1752935"/>
              <a:gd name="connsiteY15" fmla="*/ 649245 h 3895468"/>
              <a:gd name="connsiteX16" fmla="*/ 0 w 1752935"/>
              <a:gd name="connsiteY16" fmla="*/ 0 h 38954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895468">
                <a:moveTo>
                  <a:pt x="0" y="0"/>
                </a:moveTo>
                <a:lnTo>
                  <a:pt x="292156" y="0"/>
                </a:lnTo>
                <a:lnTo>
                  <a:pt x="292156" y="0"/>
                </a:lnTo>
                <a:lnTo>
                  <a:pt x="730390" y="0"/>
                </a:lnTo>
                <a:lnTo>
                  <a:pt x="1752935" y="0"/>
                </a:lnTo>
                <a:lnTo>
                  <a:pt x="1752935" y="649245"/>
                </a:lnTo>
                <a:lnTo>
                  <a:pt x="1752935" y="649245"/>
                </a:lnTo>
                <a:lnTo>
                  <a:pt x="1752935" y="1623112"/>
                </a:lnTo>
                <a:lnTo>
                  <a:pt x="1752935" y="3895468"/>
                </a:lnTo>
                <a:lnTo>
                  <a:pt x="730390" y="3895468"/>
                </a:lnTo>
                <a:lnTo>
                  <a:pt x="292156" y="3895468"/>
                </a:lnTo>
                <a:lnTo>
                  <a:pt x="292156" y="3895468"/>
                </a:lnTo>
                <a:lnTo>
                  <a:pt x="0" y="3895468"/>
                </a:lnTo>
                <a:lnTo>
                  <a:pt x="0" y="1623112"/>
                </a:lnTo>
                <a:lnTo>
                  <a:pt x="0" y="1947734"/>
                </a:lnTo>
                <a:lnTo>
                  <a:pt x="0" y="649245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100% 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</a:rPr>
              <a:t>Transports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Estimates per quarter</a:t>
            </a:r>
            <a:endParaRPr lang="en-US" sz="2800" dirty="0" smtClean="0">
              <a:solidFill>
                <a:schemeClr val="bg1">
                  <a:lumMod val="65000"/>
                </a:schemeClr>
              </a:solidFill>
            </a:endParaRP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Attraction estimated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kern="1200" dirty="0" smtClean="0">
                <a:solidFill>
                  <a:schemeClr val="bg1">
                    <a:lumMod val="65000"/>
                  </a:schemeClr>
                </a:solidFill>
              </a:rPr>
              <a:t>Covariate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Calibri" panose="020F0502020204030204" pitchFamily="34" charset="0"/>
              <a:buChar char="‒"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10% Super nodes</a:t>
            </a:r>
            <a:endParaRPr lang="en-US" sz="2400" kern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7573242" y="2130793"/>
            <a:ext cx="4013715" cy="831739"/>
          </a:xfrm>
          <a:custGeom>
            <a:avLst/>
            <a:gdLst>
              <a:gd name="connsiteX0" fmla="*/ 0 w 1752935"/>
              <a:gd name="connsiteY0" fmla="*/ 0 h 831739"/>
              <a:gd name="connsiteX1" fmla="*/ 1752935 w 1752935"/>
              <a:gd name="connsiteY1" fmla="*/ 0 h 831739"/>
              <a:gd name="connsiteX2" fmla="*/ 1752935 w 1752935"/>
              <a:gd name="connsiteY2" fmla="*/ 831739 h 831739"/>
              <a:gd name="connsiteX3" fmla="*/ 0 w 1752935"/>
              <a:gd name="connsiteY3" fmla="*/ 831739 h 831739"/>
              <a:gd name="connsiteX4" fmla="*/ 0 w 1752935"/>
              <a:gd name="connsiteY4" fmla="*/ 0 h 831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831739">
                <a:moveTo>
                  <a:pt x="0" y="0"/>
                </a:moveTo>
                <a:lnTo>
                  <a:pt x="1752935" y="0"/>
                </a:lnTo>
                <a:lnTo>
                  <a:pt x="1752935" y="831739"/>
                </a:lnTo>
                <a:lnTo>
                  <a:pt x="0" y="831739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2</a:t>
            </a:r>
            <a:endParaRPr lang="en-US" sz="2800" kern="1200" dirty="0"/>
          </a:p>
        </p:txBody>
      </p:sp>
      <p:sp>
        <p:nvSpPr>
          <p:cNvPr id="10" name="Freeform 9"/>
          <p:cNvSpPr/>
          <p:nvPr/>
        </p:nvSpPr>
        <p:spPr>
          <a:xfrm>
            <a:off x="4140198" y="2962532"/>
            <a:ext cx="3397394" cy="3069778"/>
          </a:xfrm>
          <a:custGeom>
            <a:avLst/>
            <a:gdLst>
              <a:gd name="connsiteX0" fmla="*/ 0 w 1752935"/>
              <a:gd name="connsiteY0" fmla="*/ 0 h 3617592"/>
              <a:gd name="connsiteX1" fmla="*/ 1022545 w 1752935"/>
              <a:gd name="connsiteY1" fmla="*/ 0 h 3617592"/>
              <a:gd name="connsiteX2" fmla="*/ 1022545 w 1752935"/>
              <a:gd name="connsiteY2" fmla="*/ 0 h 3617592"/>
              <a:gd name="connsiteX3" fmla="*/ 1460779 w 1752935"/>
              <a:gd name="connsiteY3" fmla="*/ 0 h 3617592"/>
              <a:gd name="connsiteX4" fmla="*/ 1752935 w 1752935"/>
              <a:gd name="connsiteY4" fmla="*/ 0 h 3617592"/>
              <a:gd name="connsiteX5" fmla="*/ 1752935 w 1752935"/>
              <a:gd name="connsiteY5" fmla="*/ 2110262 h 3617592"/>
              <a:gd name="connsiteX6" fmla="*/ 1972052 w 1752935"/>
              <a:gd name="connsiteY6" fmla="*/ 2562340 h 3617592"/>
              <a:gd name="connsiteX7" fmla="*/ 1752935 w 1752935"/>
              <a:gd name="connsiteY7" fmla="*/ 3014660 h 3617592"/>
              <a:gd name="connsiteX8" fmla="*/ 1752935 w 1752935"/>
              <a:gd name="connsiteY8" fmla="*/ 3617592 h 3617592"/>
              <a:gd name="connsiteX9" fmla="*/ 1460779 w 1752935"/>
              <a:gd name="connsiteY9" fmla="*/ 3617592 h 3617592"/>
              <a:gd name="connsiteX10" fmla="*/ 1022545 w 1752935"/>
              <a:gd name="connsiteY10" fmla="*/ 3617592 h 3617592"/>
              <a:gd name="connsiteX11" fmla="*/ 1022545 w 1752935"/>
              <a:gd name="connsiteY11" fmla="*/ 3617592 h 3617592"/>
              <a:gd name="connsiteX12" fmla="*/ 0 w 1752935"/>
              <a:gd name="connsiteY12" fmla="*/ 3617592 h 3617592"/>
              <a:gd name="connsiteX13" fmla="*/ 0 w 1752935"/>
              <a:gd name="connsiteY13" fmla="*/ 3014660 h 3617592"/>
              <a:gd name="connsiteX14" fmla="*/ 0 w 1752935"/>
              <a:gd name="connsiteY14" fmla="*/ 2110262 h 3617592"/>
              <a:gd name="connsiteX15" fmla="*/ 0 w 1752935"/>
              <a:gd name="connsiteY15" fmla="*/ 2110262 h 3617592"/>
              <a:gd name="connsiteX16" fmla="*/ 0 w 1752935"/>
              <a:gd name="connsiteY16" fmla="*/ 0 h 3617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752935" h="3617592">
                <a:moveTo>
                  <a:pt x="0" y="0"/>
                </a:moveTo>
                <a:lnTo>
                  <a:pt x="1022545" y="0"/>
                </a:lnTo>
                <a:lnTo>
                  <a:pt x="1022545" y="0"/>
                </a:lnTo>
                <a:lnTo>
                  <a:pt x="1460779" y="0"/>
                </a:lnTo>
                <a:lnTo>
                  <a:pt x="1752935" y="0"/>
                </a:lnTo>
                <a:lnTo>
                  <a:pt x="1752935" y="2110262"/>
                </a:lnTo>
                <a:lnTo>
                  <a:pt x="1972052" y="2562340"/>
                </a:lnTo>
                <a:lnTo>
                  <a:pt x="1752935" y="3014660"/>
                </a:lnTo>
                <a:lnTo>
                  <a:pt x="1752935" y="3617592"/>
                </a:lnTo>
                <a:lnTo>
                  <a:pt x="1460779" y="3617592"/>
                </a:lnTo>
                <a:lnTo>
                  <a:pt x="1022545" y="3617592"/>
                </a:lnTo>
                <a:lnTo>
                  <a:pt x="1022545" y="3617592"/>
                </a:lnTo>
                <a:lnTo>
                  <a:pt x="0" y="3617592"/>
                </a:lnTo>
                <a:lnTo>
                  <a:pt x="0" y="3014660"/>
                </a:lnTo>
                <a:lnTo>
                  <a:pt x="0" y="2110262"/>
                </a:lnTo>
                <a:lnTo>
                  <a:pt x="0" y="2110262"/>
                </a:lnTo>
                <a:lnTo>
                  <a:pt x="0" y="0"/>
                </a:lnTo>
                <a:close/>
              </a:path>
            </a:pathLst>
          </a:custGeom>
          <a:solidFill>
            <a:schemeClr val="tx2">
              <a:lumMod val="20000"/>
              <a:lumOff val="80000"/>
              <a:alpha val="50000"/>
            </a:schemeClr>
          </a:solidFill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276445" tIns="53975" rIns="53975" bIns="53975" numCol="1" spcCol="1270" anchor="t" anchorCtr="0">
            <a:noAutofit/>
          </a:bodyPr>
          <a:lstStyle/>
          <a:p>
            <a:pPr marL="457200" lvl="0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800" kern="1200" dirty="0" smtClean="0">
                <a:solidFill>
                  <a:schemeClr val="tx1"/>
                </a:solidFill>
              </a:rPr>
              <a:t>100% Transport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State spec. kernels</a:t>
            </a:r>
          </a:p>
          <a:p>
            <a:pPr marL="914400" lvl="1" indent="-457200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Number of </a:t>
            </a:r>
            <a:r>
              <a:rPr lang="en-US" sz="2400" dirty="0" smtClean="0">
                <a:solidFill>
                  <a:schemeClr val="tx1"/>
                </a:solidFill>
              </a:rPr>
              <a:t>trp</a:t>
            </a:r>
            <a:r>
              <a:rPr lang="en-US" sz="2400" dirty="0" smtClean="0">
                <a:solidFill>
                  <a:schemeClr val="tx1"/>
                </a:solidFill>
              </a:rPr>
              <a:t> per state</a:t>
            </a:r>
          </a:p>
        </p:txBody>
      </p:sp>
      <p:sp>
        <p:nvSpPr>
          <p:cNvPr id="11" name="Freeform 10"/>
          <p:cNvSpPr/>
          <p:nvPr/>
        </p:nvSpPr>
        <p:spPr>
          <a:xfrm>
            <a:off x="4140197" y="2130793"/>
            <a:ext cx="3397395" cy="831739"/>
          </a:xfrm>
          <a:custGeom>
            <a:avLst/>
            <a:gdLst>
              <a:gd name="connsiteX0" fmla="*/ 0 w 1752935"/>
              <a:gd name="connsiteY0" fmla="*/ 0 h 695636"/>
              <a:gd name="connsiteX1" fmla="*/ 1752935 w 1752935"/>
              <a:gd name="connsiteY1" fmla="*/ 0 h 695636"/>
              <a:gd name="connsiteX2" fmla="*/ 1752935 w 1752935"/>
              <a:gd name="connsiteY2" fmla="*/ 695636 h 695636"/>
              <a:gd name="connsiteX3" fmla="*/ 0 w 1752935"/>
              <a:gd name="connsiteY3" fmla="*/ 695636 h 695636"/>
              <a:gd name="connsiteX4" fmla="*/ 0 w 1752935"/>
              <a:gd name="connsiteY4" fmla="*/ 0 h 695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695636">
                <a:moveTo>
                  <a:pt x="0" y="0"/>
                </a:moveTo>
                <a:lnTo>
                  <a:pt x="1752935" y="0"/>
                </a:lnTo>
                <a:lnTo>
                  <a:pt x="1752935" y="695636"/>
                </a:lnTo>
                <a:lnTo>
                  <a:pt x="0" y="695636"/>
                </a:lnTo>
                <a:lnTo>
                  <a:pt x="0" y="0"/>
                </a:lnTo>
                <a:close/>
              </a:path>
            </a:pathLst>
          </a:custGeom>
          <a:ln w="38100">
            <a:solidFill>
              <a:schemeClr val="accent2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kern="1200" dirty="0" smtClean="0"/>
              <a:t>USAMMv1</a:t>
            </a:r>
            <a:endParaRPr lang="en-US" sz="3200" kern="1200" dirty="0" smtClean="0"/>
          </a:p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700" dirty="0" smtClean="0"/>
              <a:t>(</a:t>
            </a:r>
            <a:r>
              <a:rPr lang="en-US" sz="1700" dirty="0" smtClean="0"/>
              <a:t>Lindström</a:t>
            </a:r>
            <a:r>
              <a:rPr lang="en-US" sz="1700" dirty="0" smtClean="0"/>
              <a:t> et al. 2013)</a:t>
            </a:r>
            <a:endParaRPr lang="en-US" sz="1700" kern="1200" dirty="0"/>
          </a:p>
        </p:txBody>
      </p:sp>
      <p:sp>
        <p:nvSpPr>
          <p:cNvPr id="12" name="Rectangular Callout 11"/>
          <p:cNvSpPr/>
          <p:nvPr/>
        </p:nvSpPr>
        <p:spPr>
          <a:xfrm>
            <a:off x="555623" y="2687492"/>
            <a:ext cx="3535148" cy="2676078"/>
          </a:xfrm>
          <a:prstGeom prst="wedgeRectCallout">
            <a:avLst>
              <a:gd name="adj1" fmla="val 62500"/>
              <a:gd name="adj2" fmla="val 20830"/>
            </a:avLst>
          </a:prstGeom>
          <a:solidFill>
            <a:schemeClr val="tx2">
              <a:lumMod val="20000"/>
              <a:lumOff val="80000"/>
              <a:alpha val="50000"/>
            </a:schemeClr>
          </a:solid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0% ICVI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tx1"/>
                </a:solidFill>
              </a:rPr>
              <a:t>Number of </a:t>
            </a:r>
            <a:r>
              <a:rPr lang="en-US" sz="2800" dirty="0" smtClean="0">
                <a:solidFill>
                  <a:schemeClr val="tx1"/>
                </a:solidFill>
              </a:rPr>
              <a:t>farm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Historical </a:t>
            </a:r>
            <a:r>
              <a:rPr lang="en-US" sz="2800" dirty="0">
                <a:solidFill>
                  <a:schemeClr val="tx1"/>
                </a:solidFill>
              </a:rPr>
              <a:t>inflow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>
              <a:solidFill>
                <a:schemeClr val="tx1"/>
              </a:solidFill>
            </a:endParaRP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555623" y="2130793"/>
            <a:ext cx="3535148" cy="556698"/>
          </a:xfrm>
          <a:custGeom>
            <a:avLst/>
            <a:gdLst>
              <a:gd name="connsiteX0" fmla="*/ 0 w 1752935"/>
              <a:gd name="connsiteY0" fmla="*/ 0 h 556698"/>
              <a:gd name="connsiteX1" fmla="*/ 1752935 w 1752935"/>
              <a:gd name="connsiteY1" fmla="*/ 0 h 556698"/>
              <a:gd name="connsiteX2" fmla="*/ 1752935 w 1752935"/>
              <a:gd name="connsiteY2" fmla="*/ 556698 h 556698"/>
              <a:gd name="connsiteX3" fmla="*/ 0 w 1752935"/>
              <a:gd name="connsiteY3" fmla="*/ 556698 h 556698"/>
              <a:gd name="connsiteX4" fmla="*/ 0 w 1752935"/>
              <a:gd name="connsiteY4" fmla="*/ 0 h 5566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52935" h="556698">
                <a:moveTo>
                  <a:pt x="0" y="0"/>
                </a:moveTo>
                <a:lnTo>
                  <a:pt x="1752935" y="0"/>
                </a:lnTo>
                <a:lnTo>
                  <a:pt x="1752935" y="556698"/>
                </a:lnTo>
                <a:lnTo>
                  <a:pt x="0" y="556698"/>
                </a:lnTo>
                <a:lnTo>
                  <a:pt x="0" y="0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53975" tIns="53975" rIns="53975" bIns="53975" numCol="1" spcCol="1270" anchor="ctr" anchorCtr="0">
            <a:noAutofit/>
          </a:bodyPr>
          <a:lstStyle/>
          <a:p>
            <a:pPr lvl="0" algn="ctr" defTabSz="7556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dirty="0" smtClean="0"/>
              <a:t>Data</a:t>
            </a:r>
            <a:endParaRPr lang="en-US" sz="3200" kern="1200" dirty="0"/>
          </a:p>
        </p:txBody>
      </p:sp>
    </p:spTree>
    <p:extLst>
      <p:ext uri="{BB962C8B-B14F-4D97-AF65-F5344CB8AC3E}">
        <p14:creationId xmlns:p14="http://schemas.microsoft.com/office/powerpoint/2010/main" val="3563060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57</TotalTime>
  <Words>646</Words>
  <Application>Microsoft Office PowerPoint</Application>
  <PresentationFormat>Widescreen</PresentationFormat>
  <Paragraphs>294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Calibri Light</vt:lpstr>
      <vt:lpstr>1_Office Theme</vt:lpstr>
      <vt:lpstr>Custom Design</vt:lpstr>
      <vt:lpstr>Equation</vt:lpstr>
      <vt:lpstr>The U.S. Animal Movement Model (USAMM) - A Bayesian approach to modeling a partially observed continental scale livestock movement network   </vt:lpstr>
      <vt:lpstr>Introduction</vt:lpstr>
      <vt:lpstr>Introduction ctd.</vt:lpstr>
      <vt:lpstr>Model basics</vt:lpstr>
      <vt:lpstr>Model basics</vt:lpstr>
      <vt:lpstr>Model basics ctd.</vt:lpstr>
      <vt:lpstr>Distance dependence </vt:lpstr>
      <vt:lpstr>Intrastate estimation</vt:lpstr>
      <vt:lpstr>Base model (USAMMv1)</vt:lpstr>
      <vt:lpstr>USAMMv1 results</vt:lpstr>
      <vt:lpstr>USAMMv1 disadvantages</vt:lpstr>
      <vt:lpstr>Extended model (USAMMv2)</vt:lpstr>
      <vt:lpstr>Extended model (USAMMv2) ctd.</vt:lpstr>
      <vt:lpstr>Extended model (USAMMv2) ctd.</vt:lpstr>
      <vt:lpstr>Extended model (USAMMv2) ctd.</vt:lpstr>
      <vt:lpstr>Three USAMMv2 models</vt:lpstr>
      <vt:lpstr>Max degree</vt:lpstr>
      <vt:lpstr>Degree distribution</vt:lpstr>
      <vt:lpstr>Out-degree</vt:lpstr>
      <vt:lpstr>In-degree</vt:lpstr>
      <vt:lpstr>Visualization</vt:lpstr>
      <vt:lpstr>Summary</vt:lpstr>
      <vt:lpstr>Acknowledgements</vt:lpstr>
    </vt:vector>
  </TitlesOfParts>
  <Company>FAO of the U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mich, Nadia (AGAH)</dc:creator>
  <cp:lastModifiedBy>Peter Brommesson </cp:lastModifiedBy>
  <cp:revision>232</cp:revision>
  <dcterms:created xsi:type="dcterms:W3CDTF">2016-10-06T12:20:10Z</dcterms:created>
  <dcterms:modified xsi:type="dcterms:W3CDTF">2016-10-24T11:37:48Z</dcterms:modified>
</cp:coreProperties>
</file>